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3F" w:rsidRPr="001C7D6D" w:rsidRDefault="00B637E3" w:rsidP="001C7D6D">
      <w:pPr>
        <w:pStyle w:val="Heading1"/>
        <w:bidi w:val="0"/>
        <w:jc w:val="center"/>
        <w:rPr>
          <w:sz w:val="44"/>
          <w:szCs w:val="44"/>
          <w:u w:val="single"/>
        </w:rPr>
      </w:pPr>
      <w:r w:rsidRPr="001C7D6D">
        <w:rPr>
          <w:sz w:val="44"/>
          <w:szCs w:val="44"/>
          <w:u w:val="single"/>
        </w:rPr>
        <w:t>Address calculator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B637E3" w:rsidRDefault="00B637E3" w:rsidP="00B637E3">
      <w:pPr>
        <w:bidi w:val="0"/>
      </w:pPr>
      <w:r>
        <w:t>The unit calculates the source pixels address in matrix form a given current position (address, matrix form) in the output image.</w:t>
      </w:r>
    </w:p>
    <w:p w:rsidR="00B637E3" w:rsidRDefault="00DF40DF" w:rsidP="00B637E3">
      <w:pPr>
        <w:bidi w:val="0"/>
      </w:pPr>
      <w:r>
        <w:t xml:space="preserve">The output is addresses of 4 pixels that are required for the bilinear interpolation. </w:t>
      </w:r>
    </w:p>
    <w:p w:rsidR="00DF40DF" w:rsidRDefault="00DF40DF" w:rsidP="00DF40DF">
      <w:pPr>
        <w:bidi w:val="0"/>
      </w:pPr>
      <w:r>
        <w:t>The input is address of 1 pixel of current position in output image.</w:t>
      </w:r>
    </w:p>
    <w:p w:rsidR="00DF40DF" w:rsidRDefault="00E150E9" w:rsidP="00DF40DF">
      <w:pPr>
        <w:bidi w:val="0"/>
        <w:rPr>
          <w:b/>
          <w:bCs/>
        </w:rPr>
      </w:pPr>
      <w:r w:rsidRPr="00E150E9">
        <w:rPr>
          <w:b/>
          <w:bCs/>
        </w:rPr>
        <w:t>Note: X represents row indexes, Y represents column indexes.</w:t>
      </w:r>
    </w:p>
    <w:p w:rsidR="00A4284E" w:rsidRDefault="00A4284E" w:rsidP="00A4284E">
      <w:pPr>
        <w:pStyle w:val="Heading1"/>
        <w:bidi w:val="0"/>
      </w:pPr>
      <w:r>
        <w:t>Illustration</w:t>
      </w:r>
    </w:p>
    <w:p w:rsidR="00A4284E" w:rsidRDefault="00A4284E" w:rsidP="00A4284E">
      <w:pPr>
        <w:bidi w:val="0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FECDD7B">
            <wp:extent cx="3625795" cy="17370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34" cy="17362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4284E" w:rsidRPr="00A4284E" w:rsidRDefault="00A4284E" w:rsidP="00A4284E">
      <w:pPr>
        <w:bidi w:val="0"/>
      </w:pPr>
      <w:r>
        <w:rPr>
          <w:noProof/>
        </w:rPr>
        <w:drawing>
          <wp:inline distT="0" distB="0" distL="0" distR="0" wp14:anchorId="5C05C5B9">
            <wp:extent cx="3196424" cy="84487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188" cy="8448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0"/>
        <w:gridCol w:w="1952"/>
        <w:gridCol w:w="1483"/>
        <w:gridCol w:w="1916"/>
        <w:gridCol w:w="1939"/>
      </w:tblGrid>
      <w:tr w:rsidR="00DF40DF" w:rsidTr="00201DE4">
        <w:tc>
          <w:tcPr>
            <w:tcW w:w="1390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952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483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916" w:type="dxa"/>
          </w:tcPr>
          <w:p w:rsidR="00DF40DF" w:rsidRPr="00DF40DF" w:rsidRDefault="008232AE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</w:t>
            </w:r>
            <w:r w:rsidR="00DF40DF" w:rsidRPr="00DF40DF">
              <w:rPr>
                <w:b/>
                <w:bCs/>
              </w:rPr>
              <w:t>ize</w:t>
            </w:r>
            <w:r>
              <w:rPr>
                <w:b/>
                <w:bCs/>
              </w:rPr>
              <w:t>(bit)</w:t>
            </w:r>
          </w:p>
        </w:tc>
        <w:tc>
          <w:tcPr>
            <w:tcW w:w="1939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Recived</w:t>
            </w:r>
            <w:proofErr w:type="spellEnd"/>
            <w:r>
              <w:rPr>
                <w:b/>
                <w:bCs/>
              </w:rPr>
              <w:t xml:space="preserve"> from</w:t>
            </w:r>
          </w:p>
        </w:tc>
      </w:tr>
      <w:tr w:rsidR="00944726" w:rsidTr="00445655">
        <w:tc>
          <w:tcPr>
            <w:tcW w:w="1390" w:type="dxa"/>
          </w:tcPr>
          <w:p w:rsidR="00944726" w:rsidRDefault="00944726" w:rsidP="00445655">
            <w:pPr>
              <w:bidi w:val="0"/>
            </w:pPr>
            <w:proofErr w:type="spellStart"/>
            <w:r>
              <w:t>System_clk</w:t>
            </w:r>
            <w:proofErr w:type="spellEnd"/>
          </w:p>
        </w:tc>
        <w:tc>
          <w:tcPr>
            <w:tcW w:w="1952" w:type="dxa"/>
          </w:tcPr>
          <w:p w:rsidR="00944726" w:rsidRDefault="00944726" w:rsidP="00445655">
            <w:pPr>
              <w:bidi w:val="0"/>
            </w:pPr>
            <w:r>
              <w:t>System clock</w:t>
            </w:r>
          </w:p>
        </w:tc>
        <w:tc>
          <w:tcPr>
            <w:tcW w:w="1483" w:type="dxa"/>
          </w:tcPr>
          <w:p w:rsidR="00944726" w:rsidRDefault="00944726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916" w:type="dxa"/>
          </w:tcPr>
          <w:p w:rsidR="00944726" w:rsidRDefault="00944726" w:rsidP="00445655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445655">
            <w:pPr>
              <w:bidi w:val="0"/>
            </w:pPr>
          </w:p>
        </w:tc>
      </w:tr>
      <w:tr w:rsidR="00944726" w:rsidTr="00445655">
        <w:tc>
          <w:tcPr>
            <w:tcW w:w="1390" w:type="dxa"/>
          </w:tcPr>
          <w:p w:rsidR="00944726" w:rsidRDefault="00944726" w:rsidP="00445655">
            <w:pPr>
              <w:bidi w:val="0"/>
            </w:pPr>
            <w:proofErr w:type="spellStart"/>
            <w:r>
              <w:t>System_rst</w:t>
            </w:r>
            <w:proofErr w:type="spellEnd"/>
          </w:p>
        </w:tc>
        <w:tc>
          <w:tcPr>
            <w:tcW w:w="1952" w:type="dxa"/>
          </w:tcPr>
          <w:p w:rsidR="00944726" w:rsidRDefault="00944726" w:rsidP="00445655">
            <w:pPr>
              <w:bidi w:val="0"/>
            </w:pPr>
            <w:r>
              <w:t>System reset</w:t>
            </w:r>
          </w:p>
        </w:tc>
        <w:tc>
          <w:tcPr>
            <w:tcW w:w="1483" w:type="dxa"/>
          </w:tcPr>
          <w:p w:rsidR="00944726" w:rsidRDefault="00944726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916" w:type="dxa"/>
          </w:tcPr>
          <w:p w:rsidR="00944726" w:rsidRDefault="00944726" w:rsidP="00445655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445655">
            <w:pPr>
              <w:bidi w:val="0"/>
            </w:pPr>
          </w:p>
        </w:tc>
      </w:tr>
      <w:tr w:rsidR="00944726" w:rsidTr="00201DE4">
        <w:tc>
          <w:tcPr>
            <w:tcW w:w="1390" w:type="dxa"/>
          </w:tcPr>
          <w:p w:rsidR="00944726" w:rsidRDefault="00944726" w:rsidP="00944726">
            <w:pPr>
              <w:bidi w:val="0"/>
              <w:jc w:val="center"/>
            </w:pPr>
            <w:proofErr w:type="spellStart"/>
            <w:r>
              <w:t>Trigger_unit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 w:rsidRPr="00944726">
              <w:t xml:space="preserve">enable signal for </w:t>
            </w:r>
            <w:proofErr w:type="spellStart"/>
            <w:r w:rsidRPr="00944726">
              <w:t>addr_calc</w:t>
            </w:r>
            <w:proofErr w:type="spellEnd"/>
          </w:p>
        </w:tc>
        <w:tc>
          <w:tcPr>
            <w:tcW w:w="1483" w:type="dxa"/>
          </w:tcPr>
          <w:p w:rsidR="00944726" w:rsidRDefault="00944726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</w:p>
        </w:tc>
      </w:tr>
      <w:tr w:rsidR="00944726" w:rsidTr="00201DE4">
        <w:tc>
          <w:tcPr>
            <w:tcW w:w="1390" w:type="dxa"/>
          </w:tcPr>
          <w:p w:rsidR="00944726" w:rsidRDefault="00944726" w:rsidP="00201DE4">
            <w:pPr>
              <w:bidi w:val="0"/>
            </w:pPr>
            <w:proofErr w:type="spellStart"/>
            <w:r>
              <w:t>Zoom_factor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the zoom factor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 xml:space="preserve">trig_frac_size_g+1 </w:t>
            </w:r>
            <w:proofErr w:type="spellStart"/>
            <w:r w:rsidRPr="00201DE4">
              <w:t>downto</w:t>
            </w:r>
            <w:proofErr w:type="spellEnd"/>
            <w:r w:rsidRPr="00201DE4">
              <w:t xml:space="preserve"> 0</w:t>
            </w:r>
            <w:r>
              <w:t>)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  <w:proofErr w:type="spellStart"/>
            <w:r>
              <w:t>Param_reg</w:t>
            </w:r>
            <w:proofErr w:type="spellEnd"/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Sin_teta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sin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 xml:space="preserve">trig_frac_size_g+1 </w:t>
            </w:r>
            <w:proofErr w:type="spellStart"/>
            <w:r w:rsidRPr="00201DE4">
              <w:t>downto</w:t>
            </w:r>
            <w:proofErr w:type="spellEnd"/>
            <w:r w:rsidRPr="00201DE4">
              <w:t xml:space="preserve"> 0</w:t>
            </w:r>
            <w:r>
              <w:t>)</w:t>
            </w:r>
          </w:p>
        </w:tc>
        <w:tc>
          <w:tcPr>
            <w:tcW w:w="1939" w:type="dxa"/>
          </w:tcPr>
          <w:p w:rsidR="00944726" w:rsidRPr="00BA74D3" w:rsidRDefault="00944726" w:rsidP="00DF40DF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Cos_teta</w:t>
            </w:r>
            <w:proofErr w:type="spellEnd"/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 xml:space="preserve">Holds </w:t>
            </w:r>
            <w:proofErr w:type="spellStart"/>
            <w:r>
              <w:t>cos</w:t>
            </w:r>
            <w:proofErr w:type="spellEnd"/>
            <w:r>
              <w:t>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483" w:type="dxa"/>
          </w:tcPr>
          <w:p w:rsidR="00944726" w:rsidRDefault="00944726" w:rsidP="00962442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 xml:space="preserve">trig_frac_size_g+1 </w:t>
            </w:r>
            <w:proofErr w:type="spellStart"/>
            <w:r w:rsidRPr="00201DE4">
              <w:t>downto</w:t>
            </w:r>
            <w:proofErr w:type="spellEnd"/>
            <w:r w:rsidRPr="00201DE4">
              <w:t xml:space="preserve"> 0</w:t>
            </w:r>
            <w:r>
              <w:t>)</w:t>
            </w:r>
          </w:p>
        </w:tc>
        <w:tc>
          <w:tcPr>
            <w:tcW w:w="1939" w:type="dxa"/>
          </w:tcPr>
          <w:p w:rsidR="00944726" w:rsidRPr="00BA74D3" w:rsidRDefault="00944726" w:rsidP="00137648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Row_idx_in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the current row index of the output image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137648">
            <w:pPr>
              <w:bidi w:val="0"/>
            </w:pPr>
            <w:r>
              <w:t>11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lastRenderedPageBreak/>
              <w:t>col_idx_in</w:t>
            </w:r>
            <w:proofErr w:type="spellEnd"/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current column index of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 w:rsidRPr="00A146CD">
              <w:t>11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X_crop_start</w:t>
            </w:r>
            <w:proofErr w:type="spellEnd"/>
          </w:p>
        </w:tc>
        <w:tc>
          <w:tcPr>
            <w:tcW w:w="1952" w:type="dxa"/>
          </w:tcPr>
          <w:p w:rsidR="00944726" w:rsidRDefault="00944726" w:rsidP="0044629B">
            <w:pPr>
              <w:bidi w:val="0"/>
            </w:pPr>
            <w:r>
              <w:t xml:space="preserve">Holds the row index </w:t>
            </w:r>
            <w:bookmarkStart w:id="0" w:name="_GoBack"/>
            <w:bookmarkEnd w:id="0"/>
            <w:r>
              <w:t>of the top left pixel for crop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 w:rsidRPr="00A146CD">
              <w:t>11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Y_crop_start</w:t>
            </w:r>
            <w:proofErr w:type="spellEnd"/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column index of the top left pixel for crop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1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X_size_in</w:t>
            </w:r>
            <w:proofErr w:type="spellEnd"/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number of rows  in the in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D77ADB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Y_size_in</w:t>
            </w:r>
            <w:proofErr w:type="spellEnd"/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>Holds the number of columns  in the in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X_size_out</w:t>
            </w:r>
            <w:proofErr w:type="spellEnd"/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>Holds the number of rows  in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Y_size_out</w:t>
            </w:r>
            <w:proofErr w:type="spellEnd"/>
          </w:p>
        </w:tc>
        <w:tc>
          <w:tcPr>
            <w:tcW w:w="1952" w:type="dxa"/>
          </w:tcPr>
          <w:p w:rsidR="00944726" w:rsidRDefault="00944726" w:rsidP="00D77ADB">
            <w:pPr>
              <w:bidi w:val="0"/>
            </w:pPr>
            <w:r>
              <w:t>Holds the number of columns  in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</w:tbl>
    <w:p w:rsidR="00E150E9" w:rsidRPr="00CB201B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582"/>
        <w:gridCol w:w="1642"/>
        <w:gridCol w:w="1735"/>
        <w:gridCol w:w="1762"/>
        <w:gridCol w:w="1959"/>
      </w:tblGrid>
      <w:tr w:rsidR="00E150E9" w:rsidRPr="00DF40DF" w:rsidTr="008232AE">
        <w:tc>
          <w:tcPr>
            <w:tcW w:w="158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64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35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76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1959" w:type="dxa"/>
          </w:tcPr>
          <w:p w:rsidR="00E150E9" w:rsidRPr="00DF40DF" w:rsidRDefault="00481A4B" w:rsidP="00137648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TL_out</w:t>
            </w:r>
            <w:proofErr w:type="spellEnd"/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top left row index in input image.</w:t>
            </w:r>
          </w:p>
          <w:p w:rsidR="008232AE" w:rsidRDefault="008232AE" w:rsidP="00137648">
            <w:pPr>
              <w:bidi w:val="0"/>
            </w:pPr>
            <w:r>
              <w:t>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8232AE" w:rsidRPr="00BA74D3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TR_out</w:t>
            </w:r>
            <w:proofErr w:type="spellEnd"/>
          </w:p>
        </w:tc>
        <w:tc>
          <w:tcPr>
            <w:tcW w:w="1642" w:type="dxa"/>
          </w:tcPr>
          <w:p w:rsidR="008232AE" w:rsidRDefault="008232AE" w:rsidP="00481A4B">
            <w:pPr>
              <w:bidi w:val="0"/>
            </w:pPr>
            <w:r>
              <w:t>Holds the top righ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BL_out</w:t>
            </w:r>
            <w:proofErr w:type="spellEnd"/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bottom lef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BR_out</w:t>
            </w:r>
            <w:proofErr w:type="spellEnd"/>
          </w:p>
        </w:tc>
        <w:tc>
          <w:tcPr>
            <w:tcW w:w="1642" w:type="dxa"/>
          </w:tcPr>
          <w:p w:rsidR="008232AE" w:rsidRDefault="008232AE" w:rsidP="00481A4B">
            <w:pPr>
              <w:bidi w:val="0"/>
            </w:pPr>
            <w:r>
              <w:t>Holds the bottom righ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 w:rsidRPr="008232AE">
              <w:t>delta_row_out</w:t>
            </w:r>
            <w:proofErr w:type="spellEnd"/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delta of row, for bilinear-interpolation</w:t>
            </w:r>
          </w:p>
        </w:tc>
        <w:tc>
          <w:tcPr>
            <w:tcW w:w="1735" w:type="dxa"/>
          </w:tcPr>
          <w:p w:rsidR="008232AE" w:rsidRDefault="008232AE" w:rsidP="00445655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7</w:t>
            </w:r>
            <w:r>
              <w:br/>
            </w:r>
            <w:r w:rsidRPr="008232AE">
              <w:t xml:space="preserve">(trig_frac_size_g-1 </w:t>
            </w:r>
            <w:proofErr w:type="spellStart"/>
            <w:r w:rsidRPr="008232AE">
              <w:t>downto</w:t>
            </w:r>
            <w:proofErr w:type="spellEnd"/>
            <w:r w:rsidRPr="008232AE">
              <w:t xml:space="preserve"> 0)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t xml:space="preserve">Bilinear </w:t>
            </w:r>
            <w:proofErr w:type="spellStart"/>
            <w:r>
              <w:t>intrepolation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8232AE">
            <w:pPr>
              <w:bidi w:val="0"/>
            </w:pPr>
            <w:proofErr w:type="spellStart"/>
            <w:r w:rsidRPr="008232AE">
              <w:t>delta_</w:t>
            </w:r>
            <w:r>
              <w:t>col</w:t>
            </w:r>
            <w:r w:rsidRPr="008232AE">
              <w:t>_out</w:t>
            </w:r>
            <w:proofErr w:type="spellEnd"/>
          </w:p>
        </w:tc>
        <w:tc>
          <w:tcPr>
            <w:tcW w:w="1642" w:type="dxa"/>
          </w:tcPr>
          <w:p w:rsidR="008232AE" w:rsidRDefault="008232AE" w:rsidP="008232AE">
            <w:pPr>
              <w:bidi w:val="0"/>
            </w:pPr>
            <w:r>
              <w:t xml:space="preserve">Holds the delta of col, for </w:t>
            </w:r>
            <w:r>
              <w:lastRenderedPageBreak/>
              <w:t>bilinear-interpolation</w:t>
            </w:r>
          </w:p>
        </w:tc>
        <w:tc>
          <w:tcPr>
            <w:tcW w:w="1735" w:type="dxa"/>
          </w:tcPr>
          <w:p w:rsidR="008232AE" w:rsidRDefault="008232AE" w:rsidP="00445655">
            <w:pPr>
              <w:bidi w:val="0"/>
            </w:pPr>
            <w:proofErr w:type="spellStart"/>
            <w:r>
              <w:lastRenderedPageBreak/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445655">
            <w:pPr>
              <w:bidi w:val="0"/>
            </w:pPr>
            <w:r>
              <w:t>7</w:t>
            </w:r>
            <w:r>
              <w:br/>
            </w:r>
            <w:r w:rsidRPr="008232AE">
              <w:t>(trig_frac_size_g-</w:t>
            </w:r>
            <w:r w:rsidRPr="008232AE">
              <w:lastRenderedPageBreak/>
              <w:t xml:space="preserve">1 </w:t>
            </w:r>
            <w:proofErr w:type="spellStart"/>
            <w:r w:rsidRPr="008232AE">
              <w:t>downto</w:t>
            </w:r>
            <w:proofErr w:type="spellEnd"/>
            <w:r w:rsidRPr="008232AE">
              <w:t xml:space="preserve"> 0)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lastRenderedPageBreak/>
              <w:t xml:space="preserve">Bilinear </w:t>
            </w:r>
            <w:proofErr w:type="spellStart"/>
            <w:r>
              <w:t>intrepolation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Pr="008232AE" w:rsidRDefault="008232AE" w:rsidP="008232AE">
            <w:pPr>
              <w:bidi w:val="0"/>
            </w:pPr>
            <w:proofErr w:type="spellStart"/>
            <w:r w:rsidRPr="008232AE">
              <w:lastRenderedPageBreak/>
              <w:t>out_of_range</w:t>
            </w:r>
            <w:proofErr w:type="spellEnd"/>
          </w:p>
        </w:tc>
        <w:tc>
          <w:tcPr>
            <w:tcW w:w="1642" w:type="dxa"/>
          </w:tcPr>
          <w:p w:rsidR="008232AE" w:rsidRDefault="008232AE" w:rsidP="008232AE">
            <w:pPr>
              <w:bidi w:val="0"/>
            </w:pPr>
            <w:r>
              <w:t>Signal indicating when pixel is out of range,</w:t>
            </w:r>
            <w:r>
              <w:br/>
              <w:t xml:space="preserve"> '0' in range</w:t>
            </w:r>
            <w:r>
              <w:br/>
              <w:t>'1' out of range</w:t>
            </w:r>
          </w:p>
        </w:tc>
        <w:tc>
          <w:tcPr>
            <w:tcW w:w="1735" w:type="dxa"/>
          </w:tcPr>
          <w:p w:rsidR="008232AE" w:rsidRDefault="008232AE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762" w:type="dxa"/>
          </w:tcPr>
          <w:p w:rsidR="008232AE" w:rsidRDefault="008232AE" w:rsidP="00445655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t>Img_man_manager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E87AD4">
            <w:pPr>
              <w:bidi w:val="0"/>
            </w:pPr>
            <w:proofErr w:type="spellStart"/>
            <w:r>
              <w:t>Data_valid_out</w:t>
            </w:r>
            <w:proofErr w:type="spellEnd"/>
          </w:p>
        </w:tc>
        <w:tc>
          <w:tcPr>
            <w:tcW w:w="1642" w:type="dxa"/>
          </w:tcPr>
          <w:p w:rsidR="008232AE" w:rsidRDefault="008232AE" w:rsidP="00E87AD4">
            <w:pPr>
              <w:bidi w:val="0"/>
            </w:pPr>
            <w:r>
              <w:t>Indicates ready data in outputs</w:t>
            </w:r>
          </w:p>
        </w:tc>
        <w:tc>
          <w:tcPr>
            <w:tcW w:w="1735" w:type="dxa"/>
          </w:tcPr>
          <w:p w:rsidR="008232AE" w:rsidRDefault="008232AE" w:rsidP="008232AE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762" w:type="dxa"/>
          </w:tcPr>
          <w:p w:rsidR="008232AE" w:rsidRDefault="008232AE" w:rsidP="00E87AD4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r>
              <w:t>Img_man_manager</w:t>
            </w:r>
          </w:p>
        </w:tc>
      </w:tr>
      <w:tr w:rsidR="00944726" w:rsidTr="008232AE">
        <w:tc>
          <w:tcPr>
            <w:tcW w:w="1582" w:type="dxa"/>
          </w:tcPr>
          <w:p w:rsidR="00944726" w:rsidRDefault="00944726" w:rsidP="00E87AD4">
            <w:pPr>
              <w:bidi w:val="0"/>
            </w:pPr>
            <w:proofErr w:type="spellStart"/>
            <w:r w:rsidRPr="00944726">
              <w:t>unit_finish</w:t>
            </w:r>
            <w:proofErr w:type="spellEnd"/>
          </w:p>
        </w:tc>
        <w:tc>
          <w:tcPr>
            <w:tcW w:w="1642" w:type="dxa"/>
          </w:tcPr>
          <w:p w:rsidR="00944726" w:rsidRDefault="00944726" w:rsidP="00E87AD4">
            <w:pPr>
              <w:bidi w:val="0"/>
            </w:pPr>
            <w:r>
              <w:t>Indicating when block is finish working on current pixel</w:t>
            </w:r>
          </w:p>
        </w:tc>
        <w:tc>
          <w:tcPr>
            <w:tcW w:w="1735" w:type="dxa"/>
          </w:tcPr>
          <w:p w:rsidR="00944726" w:rsidRDefault="00944726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762" w:type="dxa"/>
          </w:tcPr>
          <w:p w:rsidR="00944726" w:rsidRDefault="00944726" w:rsidP="00E87AD4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944726" w:rsidRDefault="00944726" w:rsidP="00445655">
            <w:pPr>
              <w:bidi w:val="0"/>
            </w:pPr>
            <w:r>
              <w:t>Img_man_manager</w:t>
            </w:r>
          </w:p>
        </w:tc>
      </w:tr>
    </w:tbl>
    <w:p w:rsidR="008C730B" w:rsidRDefault="008C730B" w:rsidP="008C730B">
      <w:pPr>
        <w:bidi w:val="0"/>
      </w:pPr>
      <w:r>
        <w:t>Outputs coordinates are 23 bits because 22 bits is the SDRAM size + 1 bit for multiply calculations need.</w:t>
      </w:r>
    </w:p>
    <w:p w:rsidR="003A1CD6" w:rsidRDefault="00C13B90" w:rsidP="00C13B90">
      <w:pPr>
        <w:pStyle w:val="Heading1"/>
        <w:bidi w:val="0"/>
      </w:pPr>
      <w:r>
        <w:t xml:space="preserve">The algorithm </w:t>
      </w:r>
    </w:p>
    <w:p w:rsidR="00C13B90" w:rsidRDefault="00C13B90" w:rsidP="00C13B90">
      <w:pPr>
        <w:bidi w:val="0"/>
      </w:pPr>
      <w:r>
        <w:t>Basically, the algorithm calculates the desired coordinates from the origin image, from given [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] coordinates. The mathematical equation the algorithm uses is:</w:t>
      </w:r>
    </w:p>
    <w:p w:rsidR="00C13B90" w:rsidRDefault="00AC0E0E" w:rsidP="00C13B90">
      <w:pPr>
        <w:bidi w:val="0"/>
      </w:pPr>
      <w:r w:rsidRPr="0063180C">
        <w:rPr>
          <w:position w:val="-64"/>
        </w:rPr>
        <w:object w:dxaOrig="89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5pt;height:65pt" o:ole="">
            <v:imagedata r:id="rId8" o:title=""/>
          </v:shape>
          <o:OLEObject Type="Embed" ProgID="Equation.DSMT4" ShapeID="_x0000_i1025" DrawAspect="Content" ObjectID="_1413377536" r:id="rId9"/>
        </w:object>
      </w:r>
    </w:p>
    <w:p w:rsidR="00C13B90" w:rsidRDefault="00AC0E0E" w:rsidP="00C13B90">
      <w:pPr>
        <w:bidi w:val="0"/>
      </w:pPr>
      <w:r>
        <w:t>For horizontal calculation the algorithm uses the same equation after replacing the relevant parameters.</w:t>
      </w:r>
    </w:p>
    <w:p w:rsidR="00AC0E0E" w:rsidRDefault="00AC0E0E" w:rsidP="00AC0E0E">
      <w:pPr>
        <w:bidi w:val="0"/>
      </w:pPr>
      <w:r>
        <w:t>In order to reduce calculation time and improve throughput, the algorithm d</w:t>
      </w:r>
      <w:r w:rsidRPr="00AC0E0E">
        <w:t>isassembles</w:t>
      </w:r>
      <w:r>
        <w:t xml:space="preserve"> the equation into 3 parts (Pipeline).</w:t>
      </w:r>
    </w:p>
    <w:p w:rsidR="00AC0E0E" w:rsidRDefault="00AC0E0E" w:rsidP="00363A3A">
      <w:pPr>
        <w:bidi w:val="0"/>
      </w:pPr>
      <w:r>
        <w:t>Every multiply operation that should be made, 1 bit must be added to prevent overflow effects. In addition, the new size must be the size of the two arguments together. Finally, 1 bit of signed type is added (mid calculations might include negative results)</w:t>
      </w:r>
      <w:r w:rsidR="00363A3A">
        <w:t>. Thus, the sizes of output ports were determined.</w:t>
      </w:r>
    </w:p>
    <w:p w:rsidR="00363A3A" w:rsidRDefault="00D77281" w:rsidP="00363A3A">
      <w:pPr>
        <w:bidi w:val="0"/>
      </w:pPr>
      <w:r>
        <w:t xml:space="preserve">The following image may explain the </w:t>
      </w:r>
      <w:r w:rsidR="00781DEC">
        <w:t>final output form:</w:t>
      </w:r>
    </w:p>
    <w:p w:rsidR="00781DEC" w:rsidRDefault="00781DEC" w:rsidP="00781DEC">
      <w:pPr>
        <w:bidi w:val="0"/>
      </w:pPr>
      <w:r>
        <w:rPr>
          <w:noProof/>
        </w:rPr>
        <w:drawing>
          <wp:inline distT="0" distB="0" distL="0" distR="0" wp14:anchorId="7CC04803" wp14:editId="0E9D7907">
            <wp:extent cx="4920079" cy="149484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14496" t="23168" r="31826" b="50738"/>
                    <a:stretch/>
                  </pic:blipFill>
                  <pic:spPr bwMode="auto">
                    <a:xfrm>
                      <a:off x="0" y="0"/>
                      <a:ext cx="4934795" cy="1499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A3A" w:rsidRDefault="00781DEC" w:rsidP="00363A3A">
      <w:pPr>
        <w:bidi w:val="0"/>
      </w:pPr>
      <w:r>
        <w:t xml:space="preserve">This </w:t>
      </w:r>
      <w:proofErr w:type="spellStart"/>
      <w:r>
        <w:t>std_logic_vector</w:t>
      </w:r>
      <w:proofErr w:type="spellEnd"/>
      <w:r>
        <w:t xml:space="preserve"> represent the desired output index in matrix form.</w:t>
      </w:r>
    </w:p>
    <w:p w:rsidR="00781DEC" w:rsidRDefault="00781DEC" w:rsidP="00781DEC">
      <w:pPr>
        <w:bidi w:val="0"/>
      </w:pPr>
      <w:r>
        <w:lastRenderedPageBreak/>
        <w:t>In order to convert this index to SDRAM form, the algorithm uses another simple equation and creates the output index port</w:t>
      </w:r>
      <w:r w:rsidR="00A441E6">
        <w:t xml:space="preserve"> (23 bits)</w:t>
      </w:r>
      <w:r>
        <w:t>.</w:t>
      </w: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2A12F7" w:rsidRDefault="002A12F7" w:rsidP="002A12F7">
      <w:pPr>
        <w:bidi w:val="0"/>
      </w:pPr>
    </w:p>
    <w:p w:rsidR="002A12F7" w:rsidRDefault="002A12F7" w:rsidP="002A12F7">
      <w:pPr>
        <w:bidi w:val="0"/>
      </w:pPr>
    </w:p>
    <w:p w:rsidR="002A12F7" w:rsidRPr="00FD5BD7" w:rsidRDefault="002A12F7" w:rsidP="002A12F7">
      <w:pPr>
        <w:bidi w:val="0"/>
      </w:pPr>
    </w:p>
    <w:p w:rsidR="0046708C" w:rsidRDefault="0046708C" w:rsidP="00FD5BD7">
      <w:pPr>
        <w:pStyle w:val="Heading1"/>
        <w:bidi w:val="0"/>
      </w:pPr>
      <w:r>
        <w:t>Simulation results</w:t>
      </w:r>
    </w:p>
    <w:p w:rsidR="0046708C" w:rsidRPr="0046708C" w:rsidRDefault="0046708C" w:rsidP="0046708C">
      <w:pPr>
        <w:bidi w:val="0"/>
      </w:pPr>
    </w:p>
    <w:p w:rsidR="00AC0E0E" w:rsidRPr="00C13B90" w:rsidRDefault="002A12F7" w:rsidP="00AC0E0E">
      <w:pPr>
        <w:bidi w:val="0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49A76FE6" wp14:editId="377CA60B">
            <wp:simplePos x="0" y="0"/>
            <wp:positionH relativeFrom="column">
              <wp:posOffset>-677545</wp:posOffset>
            </wp:positionH>
            <wp:positionV relativeFrom="paragraph">
              <wp:posOffset>321310</wp:posOffset>
            </wp:positionV>
            <wp:extent cx="6451600" cy="46126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0" cy="461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1CD6" w:rsidRDefault="003A1CD6" w:rsidP="003A1CD6">
      <w:pPr>
        <w:bidi w:val="0"/>
      </w:pPr>
    </w:p>
    <w:p w:rsidR="00C0058A" w:rsidRDefault="00C0058A" w:rsidP="00C0058A">
      <w:pPr>
        <w:bidi w:val="0"/>
      </w:pPr>
    </w:p>
    <w:p w:rsidR="00C0058A" w:rsidRDefault="00C0058A" w:rsidP="00C0058A">
      <w:pPr>
        <w:pStyle w:val="Heading1"/>
        <w:bidi w:val="0"/>
      </w:pPr>
      <w:r>
        <w:t>Code improvement</w:t>
      </w:r>
    </w:p>
    <w:p w:rsidR="00C0058A" w:rsidRDefault="00C0058A" w:rsidP="00C0058A">
      <w:pPr>
        <w:bidi w:val="0"/>
      </w:pPr>
      <w:r>
        <w:t xml:space="preserve">The synthesis before improvement: </w:t>
      </w:r>
    </w:p>
    <w:p w:rsidR="00C0058A" w:rsidRDefault="00C0058A" w:rsidP="00C0058A">
      <w:pPr>
        <w:bidi w:val="0"/>
      </w:pPr>
      <w:r>
        <w:rPr>
          <w:noProof/>
        </w:rPr>
        <w:drawing>
          <wp:inline distT="0" distB="0" distL="0" distR="0" wp14:anchorId="1D9EB913" wp14:editId="0D873DE1">
            <wp:extent cx="5274310" cy="92544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58A" w:rsidRDefault="00C0058A" w:rsidP="00C0058A">
      <w:pPr>
        <w:bidi w:val="0"/>
      </w:pPr>
      <w:r>
        <w:t>The diagram:</w:t>
      </w:r>
    </w:p>
    <w:p w:rsidR="00C0058A" w:rsidRPr="00C0058A" w:rsidRDefault="00C0058A" w:rsidP="00D874A5">
      <w:pPr>
        <w:bidi w:val="0"/>
      </w:pPr>
      <w:r>
        <w:t xml:space="preserve"> </w:t>
      </w:r>
    </w:p>
    <w:sectPr w:rsidR="00C0058A" w:rsidRPr="00C0058A" w:rsidSect="00FD5BD7">
      <w:pgSz w:w="11906" w:h="16838"/>
      <w:pgMar w:top="1135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37648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1DE4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408B"/>
    <w:rsid w:val="002854C5"/>
    <w:rsid w:val="00286B28"/>
    <w:rsid w:val="00291CBB"/>
    <w:rsid w:val="00292E43"/>
    <w:rsid w:val="0029435C"/>
    <w:rsid w:val="00296927"/>
    <w:rsid w:val="002A0B0B"/>
    <w:rsid w:val="002A12F7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3A3A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1F9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1CD6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5655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08C"/>
    <w:rsid w:val="0046756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1DEC"/>
    <w:rsid w:val="007826C6"/>
    <w:rsid w:val="007838B7"/>
    <w:rsid w:val="007906C1"/>
    <w:rsid w:val="0079139E"/>
    <w:rsid w:val="007932E9"/>
    <w:rsid w:val="00796086"/>
    <w:rsid w:val="0079665D"/>
    <w:rsid w:val="007A0096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2AE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30B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4726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442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59C4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284E"/>
    <w:rsid w:val="00A441E6"/>
    <w:rsid w:val="00A44883"/>
    <w:rsid w:val="00A44AFC"/>
    <w:rsid w:val="00A44E3A"/>
    <w:rsid w:val="00A45CF2"/>
    <w:rsid w:val="00A463AD"/>
    <w:rsid w:val="00A4739B"/>
    <w:rsid w:val="00A570DC"/>
    <w:rsid w:val="00A60E2F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0E0E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058A"/>
    <w:rsid w:val="00C01FF1"/>
    <w:rsid w:val="00C02104"/>
    <w:rsid w:val="00C115A3"/>
    <w:rsid w:val="00C11895"/>
    <w:rsid w:val="00C1211A"/>
    <w:rsid w:val="00C12161"/>
    <w:rsid w:val="00C13B90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01B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281"/>
    <w:rsid w:val="00D77ADB"/>
    <w:rsid w:val="00D77F9A"/>
    <w:rsid w:val="00D85500"/>
    <w:rsid w:val="00D85A68"/>
    <w:rsid w:val="00D85C92"/>
    <w:rsid w:val="00D85C98"/>
    <w:rsid w:val="00D86E2F"/>
    <w:rsid w:val="00D8718F"/>
    <w:rsid w:val="00D874A5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65C0"/>
    <w:rsid w:val="00E67520"/>
    <w:rsid w:val="00E734DA"/>
    <w:rsid w:val="00E81377"/>
    <w:rsid w:val="00E84BA5"/>
    <w:rsid w:val="00E86123"/>
    <w:rsid w:val="00E87864"/>
    <w:rsid w:val="00E87AD4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5BD7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8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8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</TotalTime>
  <Pages>5</Pages>
  <Words>637</Words>
  <Characters>318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Mizrahi</dc:creator>
  <cp:keywords/>
  <dc:description/>
  <cp:lastModifiedBy>Ran Mizrahi</cp:lastModifiedBy>
  <cp:revision>4</cp:revision>
  <dcterms:created xsi:type="dcterms:W3CDTF">2012-03-27T13:27:00Z</dcterms:created>
  <dcterms:modified xsi:type="dcterms:W3CDTF">2012-11-02T14:05:00Z</dcterms:modified>
</cp:coreProperties>
</file>